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Y="1372"/>
        <w:bidiVisual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946"/>
        <w:gridCol w:w="2977"/>
      </w:tblGrid>
      <w:tr w:rsidR="00274DE5" w:rsidTr="00274DE5">
        <w:trPr>
          <w:trHeight w:val="318"/>
        </w:trPr>
        <w:tc>
          <w:tcPr>
            <w:tcW w:w="6946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proofErr w:type="gramStart"/>
            <w:r w:rsidRPr="00F904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الميدان :</w:t>
            </w:r>
            <w:proofErr w:type="gramEnd"/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أنشطة عددية </w:t>
            </w:r>
          </w:p>
        </w:tc>
        <w:tc>
          <w:tcPr>
            <w:tcW w:w="2977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المستوى :</w:t>
            </w:r>
            <w:proofErr w:type="spellStart"/>
            <w:r w:rsidRPr="00F9047D">
              <w:rPr>
                <w:rFonts w:cs="Arabic Transparent" w:hint="cs"/>
                <w:sz w:val="24"/>
                <w:szCs w:val="24"/>
                <w:rtl/>
              </w:rPr>
              <w:t>الاولى</w:t>
            </w:r>
            <w:proofErr w:type="spellEnd"/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 متوسط </w:t>
            </w:r>
          </w:p>
        </w:tc>
      </w:tr>
      <w:tr w:rsidR="00274DE5" w:rsidTr="00274DE5">
        <w:trPr>
          <w:trHeight w:val="333"/>
        </w:trPr>
        <w:tc>
          <w:tcPr>
            <w:tcW w:w="6946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المقطع :</w:t>
            </w:r>
            <w:proofErr w:type="spellStart"/>
            <w:r w:rsidRPr="00F9047D">
              <w:rPr>
                <w:rFonts w:cs="Arabic Transparent" w:hint="cs"/>
                <w:sz w:val="24"/>
                <w:szCs w:val="24"/>
                <w:rtl/>
              </w:rPr>
              <w:t>الاعداد</w:t>
            </w:r>
            <w:proofErr w:type="spellEnd"/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 الطبيعية و </w:t>
            </w:r>
            <w:proofErr w:type="spellStart"/>
            <w:r w:rsidRPr="00F9047D">
              <w:rPr>
                <w:rFonts w:cs="Arabic Transparent" w:hint="cs"/>
                <w:sz w:val="24"/>
                <w:szCs w:val="24"/>
                <w:rtl/>
              </w:rPr>
              <w:t>الاعداد</w:t>
            </w:r>
            <w:proofErr w:type="spellEnd"/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 </w:t>
            </w:r>
            <w:proofErr w:type="spellStart"/>
            <w:r w:rsidRPr="00F9047D">
              <w:rPr>
                <w:rFonts w:cs="Arabic Transparent" w:hint="cs"/>
                <w:sz w:val="24"/>
                <w:szCs w:val="24"/>
                <w:rtl/>
              </w:rPr>
              <w:t>اعشرية</w:t>
            </w:r>
            <w:proofErr w:type="spellEnd"/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977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متوسطة </w:t>
            </w:r>
            <w:proofErr w:type="spellStart"/>
            <w:r w:rsidRPr="00F9047D">
              <w:rPr>
                <w:rFonts w:cs="Arabic Transparent" w:hint="cs"/>
                <w:sz w:val="24"/>
                <w:szCs w:val="24"/>
                <w:rtl/>
              </w:rPr>
              <w:t>بوعزة</w:t>
            </w:r>
            <w:proofErr w:type="spellEnd"/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 عمر </w:t>
            </w:r>
            <w:r w:rsidRPr="00FE6025">
              <w:rPr>
                <w:rFonts w:hint="cs"/>
                <w:b/>
                <w:bCs/>
                <w:rtl/>
                <w:lang w:bidi="ar-DZ"/>
              </w:rPr>
              <w:t xml:space="preserve"> تاغزوت</w:t>
            </w:r>
          </w:p>
        </w:tc>
      </w:tr>
    </w:tbl>
    <w:p w:rsidR="00A02924" w:rsidRDefault="00A02924" w:rsidP="001D3131">
      <w:pPr>
        <w:bidi/>
        <w:spacing w:after="0" w:line="240" w:lineRule="auto"/>
        <w:jc w:val="center"/>
        <w:rPr>
          <w:rFonts w:cs="Arabic Transparent" w:hint="cs"/>
          <w:b/>
          <w:bCs/>
          <w:sz w:val="36"/>
          <w:szCs w:val="36"/>
          <w:rtl/>
        </w:rPr>
      </w:pPr>
    </w:p>
    <w:p w:rsidR="00274DE5" w:rsidRDefault="00274DE5" w:rsidP="00274DE5">
      <w:pPr>
        <w:bidi/>
        <w:spacing w:after="0" w:line="240" w:lineRule="auto"/>
        <w:jc w:val="center"/>
        <w:rPr>
          <w:rFonts w:cs="Arabic Transparent"/>
          <w:b/>
          <w:bCs/>
          <w:sz w:val="36"/>
          <w:szCs w:val="36"/>
          <w:rtl/>
        </w:rPr>
      </w:pPr>
    </w:p>
    <w:p w:rsidR="001D3131" w:rsidRPr="00520E10" w:rsidRDefault="001D3131" w:rsidP="00A02924">
      <w:pPr>
        <w:bidi/>
        <w:spacing w:after="0" w:line="240" w:lineRule="auto"/>
        <w:jc w:val="center"/>
        <w:rPr>
          <w:rFonts w:cs="Arabic Transparent"/>
          <w:b/>
          <w:bCs/>
          <w:sz w:val="36"/>
          <w:szCs w:val="36"/>
        </w:rPr>
      </w:pPr>
      <w:r w:rsidRPr="00520E10">
        <w:rPr>
          <w:rFonts w:cs="Arabic Transparent"/>
          <w:b/>
          <w:bCs/>
          <w:sz w:val="36"/>
          <w:szCs w:val="36"/>
          <w:rtl/>
        </w:rPr>
        <w:t xml:space="preserve">وضعية </w:t>
      </w:r>
      <w:r w:rsidRPr="00520E10">
        <w:rPr>
          <w:rFonts w:cs="Arabic Transparent" w:hint="cs"/>
          <w:b/>
          <w:bCs/>
          <w:sz w:val="36"/>
          <w:szCs w:val="36"/>
          <w:rtl/>
        </w:rPr>
        <w:t>انطلاقية</w:t>
      </w:r>
    </w:p>
    <w:p w:rsidR="001D3131" w:rsidRDefault="00C80979" w:rsidP="00B43072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noProof/>
          <w:color w:val="FF0000"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27330</wp:posOffset>
            </wp:positionH>
            <wp:positionV relativeFrom="paragraph">
              <wp:posOffset>273685</wp:posOffset>
            </wp:positionV>
            <wp:extent cx="3112135" cy="2630805"/>
            <wp:effectExtent l="19050" t="0" r="0" b="0"/>
            <wp:wrapSquare wrapText="bothSides"/>
            <wp:docPr id="20" name="Image 20" descr="C:\Users\ss\Desktop\img_01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ss\Desktop\img_0175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135" cy="263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1D3131" w:rsidRPr="001D3131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الأعداد</w:t>
      </w:r>
      <w:proofErr w:type="gramEnd"/>
      <w:r w:rsidR="001D3131" w:rsidRPr="001D3131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المتقطعة </w:t>
      </w:r>
    </w:p>
    <w:p w:rsidR="001D3131" w:rsidRPr="001D3131" w:rsidRDefault="001D3131" w:rsidP="00C80979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999999"/>
          <w:sz w:val="28"/>
          <w:szCs w:val="28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الأعداد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>المتقاطعة هي لعبة فكرية، ذهنية، تتكون من عدة مربعات سوداء وبيضاء على شكل جدول يحوي أعمدة وصفوف من المربعات الفارغة</w:t>
      </w:r>
      <w:r w:rsidRPr="001D3131">
        <w:rPr>
          <w:rFonts w:asciiTheme="majorBidi" w:hAnsiTheme="majorBidi" w:cstheme="majorBidi"/>
          <w:color w:val="000000"/>
          <w:sz w:val="28"/>
          <w:szCs w:val="28"/>
        </w:rPr>
        <w:t>.</w:t>
      </w:r>
    </w:p>
    <w:p w:rsidR="001D3131" w:rsidRDefault="001D3131" w:rsidP="001D3131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1D3131">
        <w:rPr>
          <w:rStyle w:val="Accentuation"/>
          <w:rFonts w:asciiTheme="majorBidi" w:hAnsiTheme="majorBidi" w:cstheme="majorBidi"/>
          <w:b/>
          <w:bCs/>
          <w:color w:val="000000"/>
          <w:sz w:val="28"/>
          <w:szCs w:val="28"/>
          <w:u w:val="single"/>
          <w:rtl/>
        </w:rPr>
        <w:t>طريقة اللعب</w:t>
      </w:r>
      <w:r w:rsidRPr="001D3131">
        <w:rPr>
          <w:rStyle w:val="Accentuation"/>
          <w:rFonts w:asciiTheme="majorBidi" w:hAnsiTheme="majorBidi" w:cstheme="majorBidi" w:hint="cs"/>
          <w:b/>
          <w:bCs/>
          <w:color w:val="000000"/>
          <w:sz w:val="28"/>
          <w:szCs w:val="28"/>
          <w:u w:val="single"/>
          <w:rtl/>
        </w:rPr>
        <w:t>: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هدف من لعبة الكلمات المتقاطعة هو ملء المربعات البيضاء، وتشكيل 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الأعداد أو الأرقام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، عن طريق حل القرائن التي تؤدي إلى إجابات. والمربعات السوداء تستخدم لفصل الكلمات أو العبارات. ويوضع لكل عمود </w:t>
      </w:r>
      <w:r w:rsidRPr="001D3131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>رقم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و لكل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صف </w:t>
      </w:r>
      <w:r w:rsidRPr="001D3131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حرف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، ثم يكتب أمام الرقم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أو الحرف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ا يشابه 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>الأعداد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المطلوب كتابتها في المربعات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>، وتحوي المجلات أنواعًا من هذه اللعبة؛ فمنها سهل وآخر صعب، والكلمات المتقاطعة في مجلة معينة تتبع أسلوب يختلف عن الأخرى ، وتقوم المجلات و الصحف بوضع هذه اللعبة لتسلية القراء</w:t>
      </w:r>
      <w:r w:rsidRPr="001D3131">
        <w:rPr>
          <w:rFonts w:asciiTheme="majorBidi" w:hAnsiTheme="majorBidi" w:cstheme="majorBidi"/>
          <w:color w:val="000000"/>
          <w:sz w:val="28"/>
          <w:szCs w:val="28"/>
        </w:rPr>
        <w:t>.</w:t>
      </w:r>
    </w:p>
    <w:p w:rsidR="003107ED" w:rsidRDefault="00274DE5" w:rsidP="00274DE5">
      <w:pPr>
        <w:pStyle w:val="NormalWeb"/>
        <w:shd w:val="clear" w:color="auto" w:fill="FFFFFF"/>
        <w:bidi/>
        <w:ind w:left="720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السؤال: ل</w:t>
      </w:r>
      <w:r w:rsidR="003107ED" w:rsidRPr="00F9047D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 xml:space="preserve">إملاء الشبكة الموالية حسب المعلومات </w:t>
      </w:r>
      <w:proofErr w:type="gramStart"/>
      <w:r w:rsidR="003107ED" w:rsidRPr="00F9047D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الآتية</w:t>
      </w:r>
      <w:r w:rsidR="003107ED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tbl>
      <w:tblPr>
        <w:tblStyle w:val="Grilledutableau"/>
        <w:tblpPr w:leftFromText="141" w:rightFromText="141" w:vertAnchor="text" w:horzAnchor="margin" w:tblpY="2364"/>
        <w:tblOverlap w:val="never"/>
        <w:bidiVisual/>
        <w:tblW w:w="0" w:type="auto"/>
        <w:tblLook w:val="04A0"/>
      </w:tblPr>
      <w:tblGrid>
        <w:gridCol w:w="629"/>
        <w:gridCol w:w="629"/>
        <w:gridCol w:w="629"/>
        <w:gridCol w:w="629"/>
        <w:gridCol w:w="629"/>
        <w:gridCol w:w="629"/>
      </w:tblGrid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5</w:t>
            </w:r>
          </w:p>
        </w:tc>
      </w:tr>
      <w:tr w:rsidR="004335A8" w:rsidTr="00F9047D">
        <w:trPr>
          <w:trHeight w:val="388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أ</w:t>
            </w: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388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ب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4335A8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ت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580F95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ث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580F95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ج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</w:tbl>
    <w:p w:rsidR="004335A8" w:rsidRPr="00580F95" w:rsidRDefault="004335A8" w:rsidP="003107ED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580F9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أفقيا</w:t>
      </w:r>
      <w:proofErr w:type="gramEnd"/>
      <w:r w:rsidRPr="00580F9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:</w:t>
      </w:r>
    </w:p>
    <w:p w:rsidR="004335A8" w:rsidRDefault="004335A8" w:rsidP="004335A8">
      <w:pPr>
        <w:pStyle w:val="NormalWeb"/>
        <w:numPr>
          <w:ilvl w:val="0"/>
          <w:numId w:val="1"/>
        </w:numPr>
        <w:shd w:val="clear" w:color="auto" w:fill="FFFFFF"/>
        <w:bidi/>
        <w:jc w:val="both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proofErr w:type="gramStart"/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لعدد  </w:t>
      </w:r>
      <w:r w:rsidRPr="004335A8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14.4pt" o:ole="">
            <v:imagedata r:id="rId6" o:title=""/>
          </v:shape>
          <o:OLEObject Type="Embed" ProgID="Equation.DSMT4" ShapeID="_x0000_i1025" DrawAspect="Content" ObjectID="_1535663727" r:id="rId7"/>
        </w:objec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4335A8" w:rsidRDefault="004335A8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خمسمائة و واحد وستون</w:t>
      </w:r>
      <w:r w:rsidR="00580F95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 </w:t>
      </w:r>
      <w:r w:rsidR="00580F95">
        <w:rPr>
          <w:rFonts w:asciiTheme="majorBidi" w:hAnsiTheme="majorBidi" w:cstheme="majorBidi"/>
          <w:color w:val="000000"/>
          <w:sz w:val="28"/>
          <w:szCs w:val="28"/>
          <w:lang w:bidi="ar-DZ"/>
        </w:rPr>
        <w:t>;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الجزء الصحيح للعدد 0</w:t>
      </w:r>
      <w:proofErr w:type="gramStart"/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,7</w:t>
      </w:r>
      <w:proofErr w:type="gramEnd"/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:rsidR="00580F95" w:rsidRDefault="004335A8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أربع وحداة و ثلاثة أعشار</w:t>
      </w:r>
      <w:r w:rsidR="00580F95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 </w:t>
      </w:r>
      <w:r w:rsidR="00580F95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; </w:t>
      </w:r>
      <w:r w:rsidR="00580F95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عدد الأعشار في 1,4.</w:t>
      </w:r>
    </w:p>
    <w:p w:rsidR="00580F95" w:rsidRDefault="00580F95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عدد الأجزاء من مائة في 2,73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;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 الجزء الصحيح للعدد </w:t>
      </w:r>
      <w:r w:rsidRPr="00580F95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320" w:dyaOrig="620">
          <v:shape id="_x0000_i1026" type="#_x0000_t75" style="width:15.65pt;height:30.7pt" o:ole="">
            <v:imagedata r:id="rId8" o:title=""/>
          </v:shape>
          <o:OLEObject Type="Embed" ProgID="Equation.DSMT4" ShapeID="_x0000_i1026" DrawAspect="Content" ObjectID="_1535663728" r:id="rId9"/>
        </w:objec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:rsidR="00580F95" w:rsidRDefault="00580F95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عدد الأجزاء من ألف في العدد 1,997.</w:t>
      </w:r>
    </w:p>
    <w:p w:rsidR="00580F95" w:rsidRPr="00580F95" w:rsidRDefault="00580F95" w:rsidP="00580F95">
      <w:pPr>
        <w:pStyle w:val="NormalWeb"/>
        <w:shd w:val="clear" w:color="auto" w:fill="FFFFFF"/>
        <w:bidi/>
        <w:rPr>
          <w:rFonts w:asciiTheme="majorBidi" w:hAnsiTheme="majorBidi" w:cstheme="majorBidi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580F9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عموديا</w:t>
      </w:r>
      <w:proofErr w:type="gramEnd"/>
      <w:r w:rsidRPr="00580F9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:</w:t>
      </w:r>
    </w:p>
    <w:p w:rsidR="00161D7A" w:rsidRDefault="00580F95" w:rsidP="00580F95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عدد الأجزاء من ألف في العدد 58.</w:t>
      </w:r>
    </w:p>
    <w:p w:rsidR="00161D7A" w:rsidRDefault="00161D7A" w:rsidP="00161D7A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161D7A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680" w:dyaOrig="279">
          <v:shape id="_x0000_i1027" type="#_x0000_t75" style="width:83.9pt;height:14.4pt" o:ole="">
            <v:imagedata r:id="rId10" o:title=""/>
          </v:shape>
          <o:OLEObject Type="Embed" ProgID="Equation.DSMT4" ShapeID="_x0000_i1027" DrawAspect="Content" ObjectID="_1535663729" r:id="rId11"/>
        </w:objec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:rsidR="00161D7A" w:rsidRDefault="00161D7A" w:rsidP="00161D7A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لجزء الصحيح للعدد </w:t>
      </w:r>
      <w:r w:rsidRPr="00161D7A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440" w:dyaOrig="620">
          <v:shape id="_x0000_i1028" type="#_x0000_t75" style="width:21.9pt;height:30.7pt" o:ole="">
            <v:imagedata r:id="rId12" o:title=""/>
          </v:shape>
          <o:OLEObject Type="Embed" ProgID="Equation.DSMT4" ShapeID="_x0000_i1028" DrawAspect="Content" ObjectID="_1535663730" r:id="rId13"/>
        </w:objec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;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نصف العدد 58.</w:t>
      </w:r>
    </w:p>
    <w:p w:rsidR="00161D7A" w:rsidRDefault="00161D7A" w:rsidP="00161D7A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رقم المئات في العدد 5060</w:t>
      </w:r>
      <w:proofErr w:type="gramStart"/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,99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>;</w:t>
      </w:r>
      <w:proofErr w:type="gramEnd"/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رقم الأجزاء من مائة في العدد 32,547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>;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أصغر عدد طبيعي فردي.</w:t>
      </w:r>
    </w:p>
    <w:p w:rsidR="00C80979" w:rsidRDefault="00520E10" w:rsidP="00F9047D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لعدد </w:t>
      </w:r>
      <w:r w:rsidRPr="00520E10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520" w:dyaOrig="279">
          <v:shape id="_x0000_i1029" type="#_x0000_t75" style="width:75.75pt;height:14.4pt" o:ole="">
            <v:imagedata r:id="rId14" o:title=""/>
          </v:shape>
          <o:OLEObject Type="Embed" ProgID="Equation.DSMT4" ShapeID="_x0000_i1029" DrawAspect="Content" ObjectID="_1535663731" r:id="rId15"/>
        </w:object>
      </w:r>
      <w:proofErr w:type="gramStart"/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  <w:proofErr w:type="gramEnd"/>
    </w:p>
    <w:p w:rsidR="00F9047D" w:rsidRDefault="00F9047D" w:rsidP="00F9047D">
      <w:pPr>
        <w:pStyle w:val="NormalWeb"/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</w:p>
    <w:tbl>
      <w:tblPr>
        <w:bidiVisual/>
        <w:tblW w:w="5095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359"/>
        <w:gridCol w:w="7792"/>
      </w:tblGrid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lastRenderedPageBreak/>
              <w:t>غايات</w:t>
            </w:r>
            <w:r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ال</w:t>
            </w: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الانطلاقية</w:t>
            </w:r>
          </w:p>
        </w:tc>
        <w:tc>
          <w:tcPr>
            <w:tcW w:w="3838" w:type="pct"/>
            <w:vAlign w:val="center"/>
          </w:tcPr>
          <w:p w:rsidR="00B43072" w:rsidRPr="00295E40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حقيق مستوى معيّن من</w:t>
            </w: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كفاءة جديد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43072" w:rsidRPr="00295E40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>تذليل</w:t>
            </w:r>
            <w:proofErr w:type="gramEnd"/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صعوبات. </w:t>
            </w:r>
          </w:p>
          <w:p w:rsidR="00B43072" w:rsidRPr="00BC1651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اكتساب </w:t>
            </w:r>
            <w:r w:rsidR="00C80979">
              <w:rPr>
                <w:rFonts w:hint="cs"/>
                <w:sz w:val="28"/>
                <w:szCs w:val="28"/>
                <w:rtl/>
                <w:lang w:bidi="ar-DZ"/>
              </w:rPr>
              <w:t>آليات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حساب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ar-DZ"/>
              </w:rPr>
              <w:t>بالاعد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طبيعي </w:t>
            </w: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كأداة جديدة لحل مشكلات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خصائص الوضعية </w:t>
            </w:r>
            <w:proofErr w:type="spellStart"/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التعلمية</w:t>
            </w:r>
            <w:proofErr w:type="spellEnd"/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وطبيعتها</w:t>
            </w:r>
            <w:r w:rsidRPr="00317F8E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(المتغيرات التعليمية)</w:t>
            </w:r>
          </w:p>
        </w:tc>
        <w:tc>
          <w:tcPr>
            <w:tcW w:w="3838" w:type="pct"/>
            <w:vAlign w:val="center"/>
          </w:tcPr>
          <w:p w:rsidR="00B43072" w:rsidRPr="00BC1651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 xml:space="preserve">الوضعية من الواقع </w:t>
            </w:r>
            <w:proofErr w:type="spellStart"/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المعيش</w:t>
            </w:r>
            <w:proofErr w:type="spellEnd"/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، جذابة ومحفزة.</w:t>
            </w:r>
          </w:p>
          <w:p w:rsid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كتسب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لميذ لا تمكنه من إعطاء حل مباشرة.</w:t>
            </w:r>
          </w:p>
          <w:p w:rsid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الم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عطيات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غير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بارزة وتستدعي تعيينها، وتحليلها </w:t>
            </w: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من قبل التلميذ.</w:t>
            </w:r>
          </w:p>
          <w:p w:rsidR="00B43072" w:rsidRPr="00BC1651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تيح الفرصة لإبراز إجراءات شخصية</w:t>
            </w:r>
          </w:p>
          <w:p w:rsidR="00B43072" w:rsidRP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تيح فرصة التقويم الذاتي</w:t>
            </w: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B43072" w:rsidRPr="00317F8E" w:rsidTr="00866F7B">
        <w:trPr>
          <w:trHeight w:val="1303"/>
        </w:trPr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السندات</w:t>
            </w:r>
            <w:proofErr w:type="gramEnd"/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التعل</w:t>
            </w:r>
            <w:r w:rsidRPr="00317F8E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ي</w:t>
            </w: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مية المستعملة</w:t>
            </w:r>
          </w:p>
        </w:tc>
        <w:tc>
          <w:tcPr>
            <w:tcW w:w="3838" w:type="pct"/>
            <w:vAlign w:val="center"/>
          </w:tcPr>
          <w:p w:rsid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/>
                <w:sz w:val="28"/>
                <w:szCs w:val="28"/>
              </w:rPr>
            </w:pP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نص </w:t>
            </w:r>
            <w:proofErr w:type="gramStart"/>
            <w:r w:rsidRPr="00BC1651">
              <w:rPr>
                <w:rFonts w:cs="Arabic Transparent" w:hint="cs"/>
                <w:sz w:val="28"/>
                <w:szCs w:val="28"/>
                <w:rtl/>
              </w:rPr>
              <w:t>مكتوب</w:t>
            </w:r>
            <w:proofErr w:type="gramEnd"/>
            <w:r w:rsidRPr="00BC1651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B43072" w:rsidRPr="00C80979" w:rsidRDefault="00B43072" w:rsidP="00C8097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صور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توضيحية</w:t>
            </w:r>
            <w:r w:rsidRPr="00FD76A6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صعوبات</w:t>
            </w:r>
            <w:proofErr w:type="gramEnd"/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متوقّعة</w:t>
            </w:r>
          </w:p>
        </w:tc>
        <w:tc>
          <w:tcPr>
            <w:tcW w:w="3838" w:type="pct"/>
            <w:vAlign w:val="center"/>
          </w:tcPr>
          <w:p w:rsid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</w:rPr>
            </w:pPr>
            <w:proofErr w:type="gramStart"/>
            <w:r w:rsidRPr="00BC1651">
              <w:rPr>
                <w:rFonts w:cs="Arabic Transparent" w:hint="cs"/>
                <w:sz w:val="28"/>
                <w:szCs w:val="28"/>
                <w:rtl/>
              </w:rPr>
              <w:t>نص</w:t>
            </w:r>
            <w:proofErr w:type="gramEnd"/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 المشكلة جديد بالنسبة للتلميذ، ولا يمكن أن يكون الجواب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مباشر            </w:t>
            </w:r>
          </w:p>
          <w:p w:rsidR="00B43072" w:rsidRPr="00BC1651" w:rsidRDefault="00B43072" w:rsidP="00866F7B">
            <w:pPr>
              <w:pStyle w:val="Paragraphedeliste"/>
              <w:bidi/>
              <w:spacing w:after="0" w:line="240" w:lineRule="auto"/>
              <w:ind w:left="459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           (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الأمر هنا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في حاجة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ى</w:t>
            </w:r>
            <w:proofErr w:type="spellEnd"/>
            <w:r>
              <w:rPr>
                <w:rFonts w:cs="Arabic Transparent" w:hint="cs"/>
                <w:sz w:val="28"/>
                <w:szCs w:val="28"/>
                <w:rtl/>
              </w:rPr>
              <w:t xml:space="preserve"> تحليل وتركيب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). </w:t>
            </w:r>
          </w:p>
          <w:p w:rsid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مستوى عمومية صياغة النص، لا يقود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ى</w:t>
            </w:r>
            <w:proofErr w:type="spellEnd"/>
            <w:r>
              <w:rPr>
                <w:rFonts w:cs="Arabic Transparent" w:hint="cs"/>
                <w:sz w:val="28"/>
                <w:szCs w:val="28"/>
                <w:rtl/>
              </w:rPr>
              <w:t xml:space="preserve"> إجراء معيّن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B43072" w:rsidRPr="006B62F3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عدم وجود تقنية خاصة لحل المشكلة</w:t>
            </w:r>
            <w:r w:rsidRPr="006B62F3">
              <w:rPr>
                <w:rFonts w:cs="Arabic Transparent" w:hint="cs"/>
                <w:sz w:val="28"/>
                <w:szCs w:val="28"/>
                <w:rtl/>
              </w:rPr>
              <w:t xml:space="preserve">، فهي تعتمد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في البداية </w:t>
            </w:r>
            <w:r w:rsidRPr="006B62F3">
              <w:rPr>
                <w:rFonts w:cs="Arabic Transparent" w:hint="cs"/>
                <w:sz w:val="28"/>
                <w:szCs w:val="28"/>
                <w:rtl/>
              </w:rPr>
              <w:t>أساسا على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إجراءات ذاتية.</w:t>
            </w:r>
            <w:r w:rsidRPr="006B62F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hint="cs"/>
                <w:b/>
                <w:bCs/>
                <w:sz w:val="28"/>
                <w:szCs w:val="28"/>
                <w:rtl/>
              </w:rPr>
              <w:t xml:space="preserve">الموارد </w:t>
            </w:r>
            <w:r w:rsidRPr="00317F8E">
              <w:rPr>
                <w:b/>
                <w:bCs/>
                <w:sz w:val="28"/>
                <w:szCs w:val="28"/>
                <w:rtl/>
              </w:rPr>
              <w:t>المعرف</w:t>
            </w:r>
            <w:r w:rsidRPr="00317F8E">
              <w:rPr>
                <w:rFonts w:hint="cs"/>
                <w:b/>
                <w:bCs/>
                <w:sz w:val="28"/>
                <w:szCs w:val="28"/>
                <w:rtl/>
              </w:rPr>
              <w:t xml:space="preserve">ية والموارد المنهجية </w:t>
            </w:r>
            <w:r w:rsidRPr="00317F8E">
              <w:rPr>
                <w:b/>
                <w:bCs/>
                <w:sz w:val="28"/>
                <w:szCs w:val="28"/>
                <w:rtl/>
              </w:rPr>
              <w:t>المجندة لحلّ الوضعية</w:t>
            </w:r>
          </w:p>
        </w:tc>
        <w:tc>
          <w:tcPr>
            <w:tcW w:w="3838" w:type="pct"/>
            <w:vAlign w:val="center"/>
          </w:tcPr>
          <w:p w:rsidR="00C80979" w:rsidRPr="00C80979" w:rsidRDefault="00C80979" w:rsidP="00C8097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آليات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حساب العددي.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cs="Arabic Transparent"/>
                <w:b/>
                <w:bCs/>
                <w:sz w:val="28"/>
                <w:szCs w:val="28"/>
                <w:rtl/>
              </w:rPr>
              <w:t>الكفاءات العرضية المجندة لحلّ الوضعية</w:t>
            </w:r>
          </w:p>
        </w:tc>
        <w:tc>
          <w:tcPr>
            <w:tcW w:w="3838" w:type="pct"/>
            <w:vAlign w:val="center"/>
          </w:tcPr>
          <w:p w:rsidR="00B43072" w:rsidRPr="0058702A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يلاحظ </w:t>
            </w:r>
            <w:r w:rsidRPr="0058702A">
              <w:rPr>
                <w:rFonts w:cs="Arabic Transparent" w:hint="cs"/>
                <w:sz w:val="24"/>
                <w:szCs w:val="24"/>
                <w:rtl/>
              </w:rPr>
              <w:t>ويستكشف</w:t>
            </w: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ويحلل ويستدل منطقيا.</w:t>
            </w:r>
          </w:p>
          <w:p w:rsidR="00B43072" w:rsidRPr="004F760A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</w:rPr>
            </w:pP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>يحل مشكلة.</w:t>
            </w:r>
          </w:p>
          <w:p w:rsidR="00B43072" w:rsidRPr="00C80979" w:rsidRDefault="00B43072" w:rsidP="00C8097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يبلغ.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قيم</w:t>
            </w:r>
            <w:proofErr w:type="gramEnd"/>
            <w:r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والمواقف</w:t>
            </w:r>
          </w:p>
        </w:tc>
        <w:tc>
          <w:tcPr>
            <w:tcW w:w="3838" w:type="pct"/>
            <w:vAlign w:val="center"/>
          </w:tcPr>
          <w:p w:rsidR="00B43072" w:rsidRDefault="00B43072" w:rsidP="00B4307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الجانب الجمالي في الرياضيات.</w:t>
            </w:r>
          </w:p>
          <w:p w:rsidR="00B43072" w:rsidRPr="0058702A" w:rsidRDefault="00C80979" w:rsidP="00C8097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rtl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موقف تحدي و أشراك الطرق </w:t>
            </w:r>
            <w:proofErr w:type="gramStart"/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الرياضيات  في</w:t>
            </w:r>
            <w:proofErr w:type="gramEnd"/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حل الألعاب و الألغاز  </w:t>
            </w:r>
            <w:r w:rsidR="00B43072">
              <w:rPr>
                <w:rFonts w:cs="Arabic Transparent" w:hint="cs"/>
                <w:sz w:val="24"/>
                <w:szCs w:val="24"/>
                <w:rtl/>
                <w:lang w:bidi="ar-DZ"/>
              </w:rPr>
              <w:t>.</w:t>
            </w:r>
          </w:p>
        </w:tc>
      </w:tr>
    </w:tbl>
    <w:p w:rsidR="001D3131" w:rsidRPr="00C80979" w:rsidRDefault="001D3131" w:rsidP="00C80979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999999"/>
          <w:sz w:val="28"/>
          <w:szCs w:val="28"/>
        </w:rPr>
      </w:pPr>
    </w:p>
    <w:p w:rsidR="00916D76" w:rsidRDefault="00916D76"/>
    <w:sectPr w:rsidR="00916D76" w:rsidSect="00274DE5">
      <w:pgSz w:w="11906" w:h="16838"/>
      <w:pgMar w:top="1440" w:right="1080" w:bottom="1440" w:left="1080" w:header="708" w:footer="708" w:gutter="0"/>
      <w:pgBorders w:offsetFrom="page">
        <w:top w:val="dotted" w:sz="4" w:space="24" w:color="auto"/>
        <w:left w:val="dotted" w:sz="4" w:space="24" w:color="auto"/>
        <w:bottom w:val="dotted" w:sz="4" w:space="24" w:color="auto"/>
        <w:right w:val="dotted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3D00871"/>
    <w:multiLevelType w:val="hybridMultilevel"/>
    <w:tmpl w:val="4E2C876A"/>
    <w:lvl w:ilvl="0" w:tplc="8FC6435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4A70D8"/>
    <w:multiLevelType w:val="hybridMultilevel"/>
    <w:tmpl w:val="0AF0F596"/>
    <w:lvl w:ilvl="0" w:tplc="114287B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D827FD"/>
    <w:multiLevelType w:val="hybridMultilevel"/>
    <w:tmpl w:val="5B5AF7DA"/>
    <w:lvl w:ilvl="0" w:tplc="A97A53D4">
      <w:start w:val="1"/>
      <w:numFmt w:val="decimal"/>
      <w:lvlText w:val="%1)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1D3131"/>
    <w:rsid w:val="00161D7A"/>
    <w:rsid w:val="001B43EE"/>
    <w:rsid w:val="001D3131"/>
    <w:rsid w:val="00245E4A"/>
    <w:rsid w:val="002556F5"/>
    <w:rsid w:val="00262348"/>
    <w:rsid w:val="00274DE5"/>
    <w:rsid w:val="003107ED"/>
    <w:rsid w:val="00364EB2"/>
    <w:rsid w:val="004335A8"/>
    <w:rsid w:val="005023AF"/>
    <w:rsid w:val="00520E10"/>
    <w:rsid w:val="00580F95"/>
    <w:rsid w:val="00674588"/>
    <w:rsid w:val="006D383C"/>
    <w:rsid w:val="00727983"/>
    <w:rsid w:val="007F40F5"/>
    <w:rsid w:val="008A52A6"/>
    <w:rsid w:val="008C51CA"/>
    <w:rsid w:val="00912031"/>
    <w:rsid w:val="00916D76"/>
    <w:rsid w:val="00934882"/>
    <w:rsid w:val="00972FEA"/>
    <w:rsid w:val="00974220"/>
    <w:rsid w:val="009A7BF6"/>
    <w:rsid w:val="009C5515"/>
    <w:rsid w:val="00A02924"/>
    <w:rsid w:val="00AA36AF"/>
    <w:rsid w:val="00B35DB2"/>
    <w:rsid w:val="00B43072"/>
    <w:rsid w:val="00C75E8B"/>
    <w:rsid w:val="00C80979"/>
    <w:rsid w:val="00CC2EC5"/>
    <w:rsid w:val="00D02779"/>
    <w:rsid w:val="00D207E7"/>
    <w:rsid w:val="00DC43EA"/>
    <w:rsid w:val="00DF5701"/>
    <w:rsid w:val="00E24F52"/>
    <w:rsid w:val="00E6176A"/>
    <w:rsid w:val="00E83584"/>
    <w:rsid w:val="00E97DE7"/>
    <w:rsid w:val="00EB6BE1"/>
    <w:rsid w:val="00ED4FAA"/>
    <w:rsid w:val="00F44AFF"/>
    <w:rsid w:val="00F904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6D7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1D31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Accentuation">
    <w:name w:val="Emphasis"/>
    <w:basedOn w:val="Policepardfaut"/>
    <w:uiPriority w:val="20"/>
    <w:qFormat/>
    <w:rsid w:val="001D3131"/>
    <w:rPr>
      <w:i/>
      <w:iCs/>
    </w:rPr>
  </w:style>
  <w:style w:type="table" w:styleId="Grilledutableau">
    <w:name w:val="Table Grid"/>
    <w:basedOn w:val="TableauNormal"/>
    <w:uiPriority w:val="59"/>
    <w:rsid w:val="003107E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43072"/>
    <w:pPr>
      <w:ind w:left="720"/>
      <w:contextualSpacing/>
    </w:pPr>
    <w:rPr>
      <w:rFonts w:ascii="Calibri" w:eastAsia="Times New Roman" w:hAnsi="Calibri" w:cs="Arial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30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30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22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363</Words>
  <Characters>199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</dc:creator>
  <cp:lastModifiedBy>ss</cp:lastModifiedBy>
  <cp:revision>10</cp:revision>
  <cp:lastPrinted>2016-09-17T23:22:00Z</cp:lastPrinted>
  <dcterms:created xsi:type="dcterms:W3CDTF">2016-09-17T20:36:00Z</dcterms:created>
  <dcterms:modified xsi:type="dcterms:W3CDTF">2016-09-17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